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721A" w:rsidRPr="00D97EB5" w:rsidRDefault="00D97EB5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0</w:t>
      </w:r>
      <w:r w:rsidR="00B61C6E"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  <w:t>6</w:t>
      </w:r>
    </w:p>
    <w:p w:rsidR="00E42A28" w:rsidRPr="001B5CC1" w:rsidRDefault="0001721A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Представить комплексные числа 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a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b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c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 в показательной форме и вычислить выражения с/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b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, </w:t>
      </w:r>
      <w:r w:rsidR="001D626F" w:rsidRPr="001D626F">
        <w:rPr>
          <w:rFonts w:ascii="Times New Roman" w:hAnsi="Times New Roman" w:cs="Times New Roman"/>
          <w:position w:val="-10"/>
          <w:sz w:val="24"/>
          <w:szCs w:val="24"/>
        </w:rPr>
        <w:object w:dxaOrig="11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4.75pt" o:ole="">
            <v:imagedata r:id="rId6" o:title=""/>
          </v:shape>
          <o:OLEObject Type="Embed" ProgID="Equation.DSMT4" ShapeID="_x0000_i1025" DrawAspect="Content" ObjectID="_1396939806" r:id="rId7"/>
        </w:object>
      </w:r>
      <w:r w:rsidR="00E42A28" w:rsidRPr="001B5CC1">
        <w:rPr>
          <w:rFonts w:ascii="Times New Roman" w:hAnsi="Times New Roman" w:cs="Times New Roman"/>
          <w:sz w:val="24"/>
          <w:szCs w:val="24"/>
        </w:rPr>
        <w:t xml:space="preserve">. 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</w:rPr>
        <w:t>Ответ записать в показательной форме</w:t>
      </w:r>
    </w:p>
    <w:p w:rsidR="00E42A28" w:rsidRPr="001B5CC1" w:rsidRDefault="00D75635" w:rsidP="00F03A03">
      <w:pPr>
        <w:spacing w:line="240" w:lineRule="auto"/>
        <w:rPr>
          <w:rStyle w:val="p5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position w:val="-10"/>
          <w:sz w:val="24"/>
          <w:szCs w:val="24"/>
          <w:lang w:val="en-US"/>
        </w:rPr>
        <w:object w:dxaOrig="3620" w:dyaOrig="380">
          <v:shape id="_x0000_i1030" type="#_x0000_t75" style="width:221.25pt;height:23.25pt" o:ole="">
            <v:imagedata r:id="rId8" o:title=""/>
          </v:shape>
          <o:OLEObject Type="Embed" ProgID="Equation.DSMT4" ShapeID="_x0000_i1030" DrawAspect="Content" ObjectID="_1396939807" r:id="rId9"/>
        </w:object>
      </w:r>
      <w:r w:rsidR="00E42A28" w:rsidRPr="001B5CC1">
        <w:rPr>
          <w:rStyle w:val="p5"/>
          <w:sz w:val="24"/>
          <w:szCs w:val="24"/>
        </w:rPr>
        <w:t xml:space="preserve"> </w:t>
      </w:r>
    </w:p>
    <w:p w:rsidR="00E42A28" w:rsidRPr="00D97EB5" w:rsidRDefault="00D97EB5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2</w:t>
      </w:r>
      <w:r w:rsidR="00B61C6E"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  <w:t>6</w:t>
      </w:r>
    </w:p>
    <w:p w:rsidR="0063500D" w:rsidRPr="001B5CC1" w:rsidRDefault="0063500D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Найти производные  </w:t>
      </w:r>
      <w:r w:rsidRPr="001B5CC1">
        <w:rPr>
          <w:rFonts w:ascii="Times New Roman" w:hAnsi="Times New Roman" w:cs="Times New Roman"/>
          <w:noProof/>
          <w:position w:val="-28"/>
          <w:sz w:val="24"/>
          <w:szCs w:val="24"/>
          <w:lang w:eastAsia="ru-RU"/>
        </w:rPr>
        <w:object w:dxaOrig="340" w:dyaOrig="660">
          <v:shape id="_x0000_i1026" type="#_x0000_t75" style="width:17.25pt;height:33pt" o:ole="">
            <v:imagedata r:id="rId10" o:title=""/>
          </v:shape>
          <o:OLEObject Type="Embed" ProgID="Equation.DSMT4" ShapeID="_x0000_i1026" DrawAspect="Content" ObjectID="_1396939808" r:id="rId11"/>
        </w:object>
      </w: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данных функций</w:t>
      </w:r>
    </w:p>
    <w:p w:rsidR="00AA4C69" w:rsidRPr="001B5CC1" w:rsidRDefault="00AA4C69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а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>б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в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B5CC1">
        <w:rPr>
          <w:rStyle w:val="p5"/>
          <w:rFonts w:ascii="Times New Roman" w:hAnsi="Times New Roman" w:cs="Times New Roman"/>
          <w:sz w:val="24"/>
          <w:szCs w:val="24"/>
        </w:rPr>
        <w:t>д</w:t>
      </w:r>
      <w:proofErr w:type="spellEnd"/>
      <w:r w:rsidRPr="001B5CC1">
        <w:rPr>
          <w:rStyle w:val="p5"/>
          <w:rFonts w:ascii="Times New Roman" w:hAnsi="Times New Roman" w:cs="Times New Roman"/>
          <w:sz w:val="24"/>
          <w:szCs w:val="24"/>
        </w:rPr>
        <w:t>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Производная сложной функции</w:t>
      </w:r>
    </w:p>
    <w:p w:rsidR="00AA4C69" w:rsidRPr="001B5CC1" w:rsidRDefault="00AA4C69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е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Неявная функция </w:t>
      </w:r>
    </w:p>
    <w:p w:rsidR="00AA4C69" w:rsidRPr="001B5CC1" w:rsidRDefault="00AA4C69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г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Логарифмическое дифференцирование</w:t>
      </w:r>
    </w:p>
    <w:p w:rsidR="00AA4C69" w:rsidRPr="001B5CC1" w:rsidRDefault="004915CB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90875" cy="861415"/>
            <wp:effectExtent l="1905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861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00D" w:rsidRPr="001B5CC1" w:rsidRDefault="00D97EB5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3</w:t>
      </w:r>
      <w:r w:rsidR="00B61C6E" w:rsidRPr="00D75635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6</w:t>
      </w:r>
      <w:r w:rsidR="00766032" w:rsidRPr="001B5CC1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 xml:space="preserve"> (а)</w:t>
      </w:r>
    </w:p>
    <w:p w:rsidR="00766032" w:rsidRPr="001B5CC1" w:rsidRDefault="00766032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Найти производную 2ого порядка: </w:t>
      </w:r>
      <w:r w:rsidR="00D7563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14375" cy="247650"/>
            <wp:effectExtent l="19050" t="0" r="9525" b="0"/>
            <wp:docPr id="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A28" w:rsidRPr="001B5CC1" w:rsidRDefault="00D97EB5" w:rsidP="00F03A0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Задание 14</w:t>
      </w:r>
      <w:r w:rsidR="00B61C6E" w:rsidRPr="00D75635">
        <w:rPr>
          <w:rFonts w:ascii="Times New Roman" w:hAnsi="Times New Roman" w:cs="Times New Roman"/>
          <w:b/>
          <w:sz w:val="24"/>
          <w:szCs w:val="24"/>
          <w:u w:val="single"/>
        </w:rPr>
        <w:t>6</w:t>
      </w:r>
      <w:r w:rsidR="00766032" w:rsidRPr="001B5CC1">
        <w:rPr>
          <w:rFonts w:ascii="Times New Roman" w:hAnsi="Times New Roman" w:cs="Times New Roman"/>
          <w:b/>
          <w:sz w:val="24"/>
          <w:szCs w:val="24"/>
          <w:u w:val="single"/>
        </w:rPr>
        <w:t xml:space="preserve"> (а)</w:t>
      </w:r>
    </w:p>
    <w:p w:rsidR="00766032" w:rsidRDefault="00766032" w:rsidP="00F03A03">
      <w:pPr>
        <w:spacing w:line="240" w:lineRule="auto"/>
        <w:rPr>
          <w:rStyle w:val="p5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Исследовать функцию и построить график</w:t>
      </w:r>
      <w:r w:rsidRPr="001B5CC1">
        <w:rPr>
          <w:rStyle w:val="p5"/>
          <w:sz w:val="24"/>
          <w:szCs w:val="24"/>
        </w:rPr>
        <w:t xml:space="preserve"> </w:t>
      </w:r>
      <w:r w:rsidR="00D75635">
        <w:rPr>
          <w:noProof/>
          <w:sz w:val="24"/>
          <w:szCs w:val="24"/>
          <w:lang w:eastAsia="ru-RU"/>
        </w:rPr>
        <w:drawing>
          <wp:inline distT="0" distB="0" distL="0" distR="0">
            <wp:extent cx="638175" cy="276225"/>
            <wp:effectExtent l="19050" t="0" r="9525" b="0"/>
            <wp:docPr id="4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26F" w:rsidRPr="00B61C6E" w:rsidRDefault="00D97EB5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6</w:t>
      </w:r>
      <w:r w:rsidR="00B61C6E"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  <w:t>6</w:t>
      </w:r>
    </w:p>
    <w:p w:rsidR="001D626F" w:rsidRDefault="001D626F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Найти наибольшее и наименьшее значения функции 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z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 = 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f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>(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x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>;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y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) </w:t>
      </w:r>
      <w:r>
        <w:rPr>
          <w:rStyle w:val="p5"/>
          <w:rFonts w:ascii="Times New Roman" w:hAnsi="Times New Roman" w:cs="Times New Roman"/>
          <w:sz w:val="24"/>
          <w:szCs w:val="24"/>
        </w:rPr>
        <w:t xml:space="preserve">в замкнутой области </w:t>
      </w:r>
      <w:r>
        <w:rPr>
          <w:rStyle w:val="p5"/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Style w:val="p5"/>
          <w:rFonts w:ascii="Times New Roman" w:hAnsi="Times New Roman" w:cs="Times New Roman"/>
          <w:sz w:val="24"/>
          <w:szCs w:val="24"/>
        </w:rPr>
        <w:t>,заданной системой неравенства. Сделать чертеж.</w:t>
      </w:r>
    </w:p>
    <w:p w:rsidR="00D75635" w:rsidRPr="00D75635" w:rsidRDefault="00F03A03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  <w:lang w:val="en-US"/>
        </w:rPr>
      </w:pPr>
      <w:r>
        <w:rPr>
          <w:rStyle w:val="p5"/>
          <w:rFonts w:ascii="Times New Roman" w:hAnsi="Times New Roman" w:cs="Times New Roman"/>
          <w:sz w:val="24"/>
          <w:szCs w:val="24"/>
        </w:rPr>
        <w:t xml:space="preserve">     </w:t>
      </w:r>
      <w:r w:rsidR="00D7563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69143" cy="304800"/>
            <wp:effectExtent l="19050" t="0" r="7257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143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75635">
        <w:rPr>
          <w:rStyle w:val="p5"/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r w:rsidR="00D7563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18783" cy="266700"/>
            <wp:effectExtent l="19050" t="0" r="0" b="0"/>
            <wp:docPr id="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783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6032" w:rsidRPr="00D97EB5" w:rsidRDefault="00D97EB5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7</w:t>
      </w:r>
      <w:r w:rsidR="00B61C6E">
        <w:rPr>
          <w:rStyle w:val="p5"/>
          <w:rFonts w:ascii="Times New Roman" w:hAnsi="Times New Roman" w:cs="Times New Roman"/>
          <w:b/>
          <w:sz w:val="24"/>
          <w:szCs w:val="24"/>
          <w:u w:val="single"/>
          <w:lang w:val="en-US"/>
        </w:rPr>
        <w:t>6</w:t>
      </w:r>
    </w:p>
    <w:p w:rsidR="005B6310" w:rsidRPr="001B5CC1" w:rsidRDefault="005B6310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>Даны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функция </w:t>
      </w:r>
      <w:r w:rsidRPr="001B5CC1">
        <w:rPr>
          <w:rStyle w:val="p5"/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7" type="#_x0000_t75" style="width:56.25pt;height:15.75pt" o:ole="">
            <v:imagedata r:id="rId17" o:title=""/>
          </v:shape>
          <o:OLEObject Type="Embed" ProgID="Equation.DSMT4" ShapeID="_x0000_i1027" DrawAspect="Content" ObjectID="_1396939809" r:id="rId18"/>
        </w:objec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, точка 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A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(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x</w:t>
      </w:r>
      <w:r w:rsidRPr="001B5CC1">
        <w:rPr>
          <w:rStyle w:val="p5"/>
          <w:rFonts w:ascii="Times New Roman" w:hAnsi="Times New Roman" w:cs="Times New Roman"/>
          <w:sz w:val="24"/>
          <w:szCs w:val="24"/>
          <w:vertAlign w:val="subscript"/>
        </w:rPr>
        <w:t>0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;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y</w:t>
      </w:r>
      <w:r w:rsidRPr="001B5CC1">
        <w:rPr>
          <w:rStyle w:val="p5"/>
          <w:rFonts w:ascii="Times New Roman" w:hAnsi="Times New Roman" w:cs="Times New Roman"/>
          <w:sz w:val="24"/>
          <w:szCs w:val="24"/>
          <w:vertAlign w:val="subscript"/>
        </w:rPr>
        <w:t>0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) и вектор </w:t>
      </w:r>
      <w:r w:rsidR="0051489A" w:rsidRPr="001B5CC1">
        <w:rPr>
          <w:rStyle w:val="p5"/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8" type="#_x0000_t75" style="width:15.75pt;height:23.25pt" o:ole="">
            <v:imagedata r:id="rId19" o:title=""/>
          </v:shape>
          <o:OLEObject Type="Embed" ProgID="Equation.DSMT4" ShapeID="_x0000_i1028" DrawAspect="Content" ObjectID="_1396939810" r:id="rId20"/>
        </w:objec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. Найти: </w:t>
      </w:r>
    </w:p>
    <w:p w:rsidR="005B6310" w:rsidRPr="001B5CC1" w:rsidRDefault="005B6310" w:rsidP="00F03A03">
      <w:pPr>
        <w:pStyle w:val="a5"/>
        <w:numPr>
          <w:ilvl w:val="0"/>
          <w:numId w:val="1"/>
        </w:num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9125" cy="2381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в точке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>;</w:t>
      </w:r>
    </w:p>
    <w:p w:rsidR="00766032" w:rsidRPr="001B5CC1" w:rsidRDefault="005B6310" w:rsidP="00F03A03">
      <w:pPr>
        <w:pStyle w:val="a5"/>
        <w:numPr>
          <w:ilvl w:val="0"/>
          <w:numId w:val="1"/>
        </w:num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Производную в точке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по направлению вектора </w:t>
      </w:r>
      <w:r w:rsidR="0051489A" w:rsidRPr="001B5CC1">
        <w:rPr>
          <w:rStyle w:val="p5"/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15pt;height:21.75pt" o:ole="">
            <v:imagedata r:id="rId19" o:title=""/>
          </v:shape>
          <o:OLEObject Type="Embed" ProgID="Equation.DSMT4" ShapeID="_x0000_i1029" DrawAspect="Content" ObjectID="_1396939811" r:id="rId22"/>
        </w:object>
      </w:r>
    </w:p>
    <w:p w:rsidR="001B5CC1" w:rsidRPr="00D97EB5" w:rsidRDefault="00D75635" w:rsidP="001B5CC1">
      <w:pPr>
        <w:pStyle w:val="a5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90625" cy="250658"/>
            <wp:effectExtent l="19050" t="0" r="9525" b="0"/>
            <wp:docPr id="6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068" cy="252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97EB5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633061" cy="257175"/>
            <wp:effectExtent l="19050" t="0" r="5239" b="0"/>
            <wp:docPr id="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061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B5CC1" w:rsidRPr="00D97EB5" w:rsidSect="004177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C63DF0"/>
    <w:multiLevelType w:val="hybridMultilevel"/>
    <w:tmpl w:val="3B50E7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1721A"/>
    <w:rsid w:val="0001721A"/>
    <w:rsid w:val="001B5CC1"/>
    <w:rsid w:val="001D626F"/>
    <w:rsid w:val="00236A36"/>
    <w:rsid w:val="00417734"/>
    <w:rsid w:val="00434085"/>
    <w:rsid w:val="004915CB"/>
    <w:rsid w:val="004B1417"/>
    <w:rsid w:val="0051489A"/>
    <w:rsid w:val="005B6310"/>
    <w:rsid w:val="0063500D"/>
    <w:rsid w:val="007010EE"/>
    <w:rsid w:val="00731FFB"/>
    <w:rsid w:val="00766032"/>
    <w:rsid w:val="008D59AB"/>
    <w:rsid w:val="009442BE"/>
    <w:rsid w:val="009860AD"/>
    <w:rsid w:val="00AA4C69"/>
    <w:rsid w:val="00B61C6E"/>
    <w:rsid w:val="00B80E07"/>
    <w:rsid w:val="00D75635"/>
    <w:rsid w:val="00D97EB5"/>
    <w:rsid w:val="00E42A28"/>
    <w:rsid w:val="00F03A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773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5">
    <w:name w:val="p5"/>
    <w:basedOn w:val="a0"/>
    <w:rsid w:val="0001721A"/>
  </w:style>
  <w:style w:type="paragraph" w:styleId="a3">
    <w:name w:val="Balloon Text"/>
    <w:basedOn w:val="a"/>
    <w:link w:val="a4"/>
    <w:uiPriority w:val="99"/>
    <w:semiHidden/>
    <w:unhideWhenUsed/>
    <w:rsid w:val="00AA4C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A4C69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B631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e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2.emf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3B12D2-5FAB-4688-8185-14422F0D7F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27</Words>
  <Characters>729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hite Tiger</dc:creator>
  <cp:lastModifiedBy>Rjyjdfkjd</cp:lastModifiedBy>
  <cp:revision>9</cp:revision>
  <dcterms:created xsi:type="dcterms:W3CDTF">2012-04-20T16:44:00Z</dcterms:created>
  <dcterms:modified xsi:type="dcterms:W3CDTF">2012-04-26T06:03:00Z</dcterms:modified>
</cp:coreProperties>
</file>